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1EF0" w:rsidRPr="00CF1E52" w:rsidRDefault="00CF07D8" w:rsidP="00CF1E52">
      <w:pPr>
        <w:jc w:val="center"/>
        <w:rPr>
          <w:b/>
          <w:lang w:val="ru-RU"/>
        </w:rPr>
      </w:pPr>
      <w:r>
        <w:rPr>
          <w:b/>
          <w:lang w:val="ru-RU"/>
        </w:rPr>
        <w:t>Реальные газы</w:t>
      </w:r>
      <w:r w:rsidR="0078648C">
        <w:rPr>
          <w:b/>
          <w:lang w:val="ru-RU"/>
        </w:rPr>
        <w:t>_1</w:t>
      </w:r>
    </w:p>
    <w:p w:rsidR="00CF1E52" w:rsidRDefault="00CF1E52" w:rsidP="00CF1E52">
      <w:pPr>
        <w:jc w:val="center"/>
        <w:rPr>
          <w:b/>
          <w:lang w:val="ru-RU"/>
        </w:rPr>
      </w:pPr>
      <w:r w:rsidRPr="00CF1E52">
        <w:rPr>
          <w:b/>
          <w:lang w:val="ru-RU"/>
        </w:rPr>
        <w:t>Примеры решения задач:</w:t>
      </w:r>
    </w:p>
    <w:p w:rsidR="00D92AF5" w:rsidRPr="00D92AF5" w:rsidRDefault="00D92AF5" w:rsidP="00D92AF5">
      <w:pPr>
        <w:rPr>
          <w:lang w:val="ru-RU"/>
        </w:rPr>
      </w:pPr>
      <w:r>
        <w:rPr>
          <w:lang w:val="ru-RU"/>
        </w:rPr>
        <w:t>14.2</w:t>
      </w:r>
      <w:r w:rsidR="00D5676A">
        <w:rPr>
          <w:lang w:val="ru-RU"/>
        </w:rPr>
        <w:t xml:space="preserve"> </w:t>
      </w:r>
      <w:r w:rsidRPr="00D92AF5">
        <w:rPr>
          <w:lang w:val="ru-RU"/>
        </w:rPr>
        <w:t>Каково давление углекислого газа при температуре 3,0</w:t>
      </w:r>
      <w:r w:rsidRPr="00D92AF5">
        <w:t> </w:t>
      </w:r>
      <w:r w:rsidRPr="00D92AF5">
        <w:rPr>
          <w:lang w:val="ru-RU"/>
        </w:rPr>
        <w:t>°С, если его плотность при этой температуре 550</w:t>
      </w:r>
      <w:r w:rsidRPr="00D92AF5">
        <w:t> </w:t>
      </w:r>
      <w:r w:rsidRPr="00D92AF5">
        <w:rPr>
          <w:lang w:val="ru-RU"/>
        </w:rPr>
        <w:t>кг/м</w:t>
      </w:r>
      <w:r w:rsidRPr="00D92AF5">
        <w:rPr>
          <w:vertAlign w:val="superscript"/>
          <w:lang w:val="ru-RU"/>
        </w:rPr>
        <w:t>3</w:t>
      </w:r>
      <w:r w:rsidRPr="00D92AF5">
        <w:rPr>
          <w:lang w:val="ru-RU"/>
        </w:rPr>
        <w:t>?</w:t>
      </w:r>
    </w:p>
    <w:p w:rsidR="00CF1E52" w:rsidRDefault="00D92AF5" w:rsidP="00D92AF5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368713" cy="285870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G_20201206_144848.jpg"/>
                    <pic:cNvPicPr/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81" t="37646" r="8004" b="31467"/>
                    <a:stretch/>
                  </pic:blipFill>
                  <pic:spPr bwMode="auto">
                    <a:xfrm>
                      <a:off x="0" y="0"/>
                      <a:ext cx="4373133" cy="28615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2AF5" w:rsidRPr="00D92AF5" w:rsidRDefault="00D92AF5" w:rsidP="00D92AF5">
      <w:pPr>
        <w:rPr>
          <w:lang w:val="ru-RU"/>
        </w:rPr>
      </w:pPr>
      <w:r>
        <w:rPr>
          <w:lang w:val="ru-RU"/>
        </w:rPr>
        <w:t xml:space="preserve">14.3 </w:t>
      </w:r>
      <w:r w:rsidRPr="00D92AF5">
        <w:rPr>
          <w:lang w:val="ru-RU"/>
        </w:rPr>
        <w:t xml:space="preserve">Вычислите внутреннее давление воды, если известна постоянная </w:t>
      </w:r>
      <w:r w:rsidRPr="00D92AF5">
        <w:rPr>
          <w:i/>
          <w:lang w:val="ru-RU"/>
        </w:rPr>
        <w:t>a</w:t>
      </w:r>
      <w:r w:rsidRPr="00D92AF5">
        <w:rPr>
          <w:lang w:val="ru-RU"/>
        </w:rPr>
        <w:t xml:space="preserve"> в уравнении Ван-дер-Ваальса.</w:t>
      </w:r>
    </w:p>
    <w:p w:rsidR="00D5676A" w:rsidRDefault="00D92AF5" w:rsidP="00D92AF5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204563" cy="1318661"/>
            <wp:effectExtent l="0" t="0" r="571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G_20201206_144927.jpg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59" t="15850" r="22512" b="71795"/>
                    <a:stretch/>
                  </pic:blipFill>
                  <pic:spPr bwMode="auto">
                    <a:xfrm>
                      <a:off x="0" y="0"/>
                      <a:ext cx="4214549" cy="13217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676A" w:rsidRPr="00842797" w:rsidRDefault="00AF46AC" w:rsidP="00AF46AC">
      <w:pPr>
        <w:rPr>
          <w:noProof/>
          <w:lang w:val="ru-RU"/>
        </w:rPr>
      </w:pPr>
      <w:r>
        <w:rPr>
          <w:lang w:val="ru-RU"/>
        </w:rPr>
        <w:t xml:space="preserve">14.4 </w:t>
      </w:r>
      <w:r w:rsidRPr="00AF46AC">
        <w:rPr>
          <w:lang w:val="ru-RU"/>
        </w:rPr>
        <w:t xml:space="preserve">Найдите диаметр молекулы аргона по известной постоянной </w:t>
      </w:r>
      <w:r w:rsidRPr="00AF46AC">
        <w:rPr>
          <w:i/>
          <w:lang w:val="ru-RU"/>
        </w:rPr>
        <w:t>b</w:t>
      </w:r>
      <w:r w:rsidRPr="00AF46AC">
        <w:rPr>
          <w:lang w:val="ru-RU"/>
        </w:rPr>
        <w:t xml:space="preserve"> в уравнении Ван-дер-Ваальса.</w:t>
      </w:r>
    </w:p>
    <w:p w:rsidR="00AF46AC" w:rsidRDefault="00AF46AC" w:rsidP="00AF46AC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483508" cy="1463040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G_20201206_144927.jp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65" t="32167" r="13599" b="53381"/>
                    <a:stretch/>
                  </pic:blipFill>
                  <pic:spPr bwMode="auto">
                    <a:xfrm>
                      <a:off x="0" y="0"/>
                      <a:ext cx="4490304" cy="1465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D0FED" w:rsidRPr="00BD0FED" w:rsidRDefault="00BD0FED" w:rsidP="00BD0FED">
      <w:pPr>
        <w:rPr>
          <w:lang w:val="ru-RU"/>
        </w:rPr>
      </w:pPr>
      <w:r>
        <w:rPr>
          <w:lang w:val="ru-RU"/>
        </w:rPr>
        <w:t xml:space="preserve">14.6 </w:t>
      </w:r>
      <w:r w:rsidRPr="00BD0FED">
        <w:rPr>
          <w:lang w:val="ru-RU"/>
        </w:rPr>
        <w:t>Объем кислорода массой 4,0</w:t>
      </w:r>
      <w:r w:rsidRPr="00BD0FED">
        <w:t> </w:t>
      </w:r>
      <w:r w:rsidRPr="00BD0FED">
        <w:rPr>
          <w:lang w:val="ru-RU"/>
        </w:rPr>
        <w:t>г увеличивается от 1,0 до 5,0</w:t>
      </w:r>
      <w:r w:rsidRPr="00BD0FED">
        <w:t> </w:t>
      </w:r>
      <w:r w:rsidRPr="00BD0FED">
        <w:rPr>
          <w:lang w:val="ru-RU"/>
        </w:rPr>
        <w:t>дм</w:t>
      </w:r>
      <w:r w:rsidRPr="00BD0FED">
        <w:rPr>
          <w:vertAlign w:val="superscript"/>
          <w:lang w:val="ru-RU"/>
        </w:rPr>
        <w:t>3</w:t>
      </w:r>
      <w:r w:rsidRPr="00BD0FED">
        <w:rPr>
          <w:lang w:val="ru-RU"/>
        </w:rPr>
        <w:t>. Рассматривая газ как реальный, найдите работу внутренних сил при этом расширении.</w:t>
      </w:r>
    </w:p>
    <w:p w:rsidR="00BD0FED" w:rsidRDefault="00BD0FED" w:rsidP="00BD0FED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4535018" cy="207905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G_20201206_144935.jpg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0" t="17715" r="17539" b="62356"/>
                    <a:stretch/>
                  </pic:blipFill>
                  <pic:spPr bwMode="auto">
                    <a:xfrm>
                      <a:off x="0" y="0"/>
                      <a:ext cx="4541385" cy="2081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263C" w:rsidRPr="0073263C" w:rsidRDefault="0073263C" w:rsidP="0073263C">
      <w:pPr>
        <w:rPr>
          <w:lang w:val="ru-RU"/>
        </w:rPr>
      </w:pPr>
      <w:r>
        <w:rPr>
          <w:lang w:val="ru-RU"/>
        </w:rPr>
        <w:t xml:space="preserve">14.7 </w:t>
      </w:r>
      <w:r w:rsidRPr="0073263C">
        <w:rPr>
          <w:lang w:val="ru-RU"/>
        </w:rPr>
        <w:t xml:space="preserve">Найдите значения постоянных </w:t>
      </w:r>
      <w:r w:rsidRPr="0073263C">
        <w:rPr>
          <w:i/>
          <w:lang w:val="ru-RU"/>
        </w:rPr>
        <w:t>a</w:t>
      </w:r>
      <w:r w:rsidRPr="0073263C">
        <w:rPr>
          <w:lang w:val="ru-RU"/>
        </w:rPr>
        <w:t xml:space="preserve"> и </w:t>
      </w:r>
      <w:r w:rsidRPr="0073263C">
        <w:rPr>
          <w:i/>
          <w:lang w:val="ru-RU"/>
        </w:rPr>
        <w:t xml:space="preserve">b </w:t>
      </w:r>
      <w:r w:rsidRPr="0073263C">
        <w:rPr>
          <w:lang w:val="ru-RU"/>
        </w:rPr>
        <w:t>для бензола (</w:t>
      </w:r>
      <w:r w:rsidRPr="0073263C">
        <w:rPr>
          <w:lang w:val="ru-RU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3pt;height:15.9pt" o:ole="">
            <v:imagedata r:id="rId8" o:title=""/>
          </v:shape>
          <o:OLEObject Type="Embed" ProgID="Equation.DSMT4" ShapeID="_x0000_i1025" DrawAspect="Content" ObjectID="_1668772967" r:id="rId9"/>
        </w:object>
      </w:r>
      <w:r w:rsidRPr="0073263C">
        <w:rPr>
          <w:lang w:val="ru-RU"/>
        </w:rPr>
        <w:t xml:space="preserve">) в уравнении Ван-дер-Ваальса по известным для него значениям критических температуры </w:t>
      </w:r>
      <w:r w:rsidRPr="0073263C">
        <w:rPr>
          <w:lang w:val="ru-RU"/>
        </w:rPr>
        <w:object w:dxaOrig="240" w:dyaOrig="320">
          <v:shape id="_x0000_i1026" type="#_x0000_t75" style="width:12.15pt;height:15.9pt" o:ole="">
            <v:imagedata r:id="rId10" o:title=""/>
          </v:shape>
          <o:OLEObject Type="Embed" ProgID="Equation.DSMT4" ShapeID="_x0000_i1026" DrawAspect="Content" ObjectID="_1668772968" r:id="rId11"/>
        </w:object>
      </w:r>
      <w:r w:rsidRPr="0073263C">
        <w:rPr>
          <w:lang w:val="ru-RU"/>
        </w:rPr>
        <w:t xml:space="preserve"> и давления </w:t>
      </w:r>
      <w:r w:rsidRPr="0073263C">
        <w:rPr>
          <w:lang w:val="ru-RU"/>
        </w:rPr>
        <w:object w:dxaOrig="279" w:dyaOrig="320">
          <v:shape id="_x0000_i1027" type="#_x0000_t75" style="width:13.65pt;height:15.9pt" o:ole="">
            <v:imagedata r:id="rId12" o:title=""/>
          </v:shape>
          <o:OLEObject Type="Embed" ProgID="Equation.DSMT4" ShapeID="_x0000_i1027" DrawAspect="Content" ObjectID="_1668772969" r:id="rId13"/>
        </w:object>
      </w:r>
      <w:r w:rsidRPr="0073263C">
        <w:rPr>
          <w:lang w:val="ru-RU"/>
        </w:rPr>
        <w:t>.</w:t>
      </w:r>
    </w:p>
    <w:p w:rsidR="0073263C" w:rsidRDefault="0073263C" w:rsidP="00E15D2B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252885" cy="231006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G_20201206_144935.jp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94" t="41140" r="20017" b="36131"/>
                    <a:stretch/>
                  </pic:blipFill>
                  <pic:spPr bwMode="auto">
                    <a:xfrm>
                      <a:off x="0" y="0"/>
                      <a:ext cx="4259163" cy="23134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5D2B" w:rsidRPr="00E15D2B" w:rsidRDefault="00E15D2B" w:rsidP="00E15D2B">
      <w:pPr>
        <w:rPr>
          <w:lang w:val="ru-RU"/>
        </w:rPr>
      </w:pPr>
      <w:r>
        <w:rPr>
          <w:lang w:val="ru-RU"/>
        </w:rPr>
        <w:t xml:space="preserve">14.9 </w:t>
      </w:r>
      <w:r w:rsidRPr="00E15D2B">
        <w:rPr>
          <w:lang w:val="ru-RU"/>
        </w:rPr>
        <w:t xml:space="preserve">Найдите плотность водорода в критическом состоянии по известным для него значениям критических температуры </w:t>
      </w:r>
      <w:r w:rsidRPr="00E15D2B">
        <w:rPr>
          <w:lang w:val="ru-RU"/>
        </w:rPr>
        <w:object w:dxaOrig="240" w:dyaOrig="320">
          <v:shape id="_x0000_i1028" type="#_x0000_t75" style="width:12.15pt;height:15.9pt" o:ole="">
            <v:imagedata r:id="rId10" o:title=""/>
          </v:shape>
          <o:OLEObject Type="Embed" ProgID="Equation.DSMT4" ShapeID="_x0000_i1028" DrawAspect="Content" ObjectID="_1668772970" r:id="rId15"/>
        </w:object>
      </w:r>
      <w:r w:rsidRPr="00E15D2B">
        <w:rPr>
          <w:lang w:val="ru-RU"/>
        </w:rPr>
        <w:t xml:space="preserve"> и давления </w:t>
      </w:r>
      <w:r w:rsidRPr="00E15D2B">
        <w:rPr>
          <w:lang w:val="ru-RU"/>
        </w:rPr>
        <w:object w:dxaOrig="279" w:dyaOrig="320">
          <v:shape id="_x0000_i1029" type="#_x0000_t75" style="width:13.65pt;height:15.9pt" o:ole="">
            <v:imagedata r:id="rId12" o:title=""/>
          </v:shape>
          <o:OLEObject Type="Embed" ProgID="Equation.DSMT4" ShapeID="_x0000_i1029" DrawAspect="Content" ObjectID="_1668772971" r:id="rId16"/>
        </w:object>
      </w:r>
      <w:r w:rsidRPr="00E15D2B">
        <w:rPr>
          <w:lang w:val="ru-RU"/>
        </w:rPr>
        <w:t>.</w:t>
      </w:r>
    </w:p>
    <w:p w:rsidR="00E15D2B" w:rsidRDefault="00E15D2B" w:rsidP="00E15D2B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178026" cy="2435192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G_20201206_144957.jpg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52" t="33332" r="20225" b="42890"/>
                    <a:stretch/>
                  </pic:blipFill>
                  <pic:spPr bwMode="auto">
                    <a:xfrm>
                      <a:off x="0" y="0"/>
                      <a:ext cx="4206217" cy="24516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075B" w:rsidRPr="007B075B" w:rsidRDefault="007B075B" w:rsidP="007B075B">
      <w:pPr>
        <w:rPr>
          <w:lang w:val="ru-RU"/>
        </w:rPr>
      </w:pPr>
      <w:r>
        <w:rPr>
          <w:lang w:val="ru-RU"/>
        </w:rPr>
        <w:t xml:space="preserve">14.11 </w:t>
      </w:r>
      <w:r w:rsidRPr="007B075B">
        <w:rPr>
          <w:lang w:val="ru-RU"/>
        </w:rPr>
        <w:t>Какова масса воды, налитой в сосуд вместимостью 30</w:t>
      </w:r>
      <w:r w:rsidRPr="007B075B">
        <w:t> </w:t>
      </w:r>
      <w:r w:rsidRPr="007B075B">
        <w:rPr>
          <w:lang w:val="ru-RU"/>
        </w:rPr>
        <w:t>см</w:t>
      </w:r>
      <w:r w:rsidRPr="007B075B">
        <w:rPr>
          <w:vertAlign w:val="superscript"/>
          <w:lang w:val="ru-RU"/>
        </w:rPr>
        <w:t>3</w:t>
      </w:r>
      <w:r w:rsidRPr="007B075B">
        <w:rPr>
          <w:lang w:val="ru-RU"/>
        </w:rPr>
        <w:t>, при которой ее можно привести в критическое состояние путем нагревания запаянного сосуда с водой?</w:t>
      </w:r>
    </w:p>
    <w:p w:rsidR="007B075B" w:rsidRDefault="007B075B" w:rsidP="007B075B">
      <w:pPr>
        <w:jc w:val="center"/>
        <w:rPr>
          <w:lang w:val="ru-RU"/>
        </w:rPr>
      </w:pPr>
      <w:bookmarkStart w:id="0" w:name="_GoBack"/>
      <w:r>
        <w:rPr>
          <w:noProof/>
        </w:rPr>
        <w:lastRenderedPageBreak/>
        <w:drawing>
          <wp:inline distT="0" distB="0" distL="0" distR="0">
            <wp:extent cx="4909422" cy="2117558"/>
            <wp:effectExtent l="0" t="0" r="571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G_20201206_145004.jpg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66" t="17369" r="11666" b="63788"/>
                    <a:stretch/>
                  </pic:blipFill>
                  <pic:spPr bwMode="auto">
                    <a:xfrm>
                      <a:off x="0" y="0"/>
                      <a:ext cx="4916870" cy="21207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sectPr w:rsidR="007B075B" w:rsidSect="00E15D2B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1E52"/>
    <w:rsid w:val="0073263C"/>
    <w:rsid w:val="0078648C"/>
    <w:rsid w:val="007B075B"/>
    <w:rsid w:val="007D6A96"/>
    <w:rsid w:val="00842797"/>
    <w:rsid w:val="0093071F"/>
    <w:rsid w:val="00AF46AC"/>
    <w:rsid w:val="00BD0FED"/>
    <w:rsid w:val="00BF16B6"/>
    <w:rsid w:val="00CF07D8"/>
    <w:rsid w:val="00CF1E52"/>
    <w:rsid w:val="00D5676A"/>
    <w:rsid w:val="00D92AF5"/>
    <w:rsid w:val="00DD1EF0"/>
    <w:rsid w:val="00E15D2B"/>
    <w:rsid w:val="00F24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8DA03E"/>
  <w15:chartTrackingRefBased/>
  <w15:docId w15:val="{86896475-F873-467C-AEF1-6A0DAF328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6B6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jpeg"/><Relationship Id="rId3" Type="http://schemas.openxmlformats.org/officeDocument/2006/relationships/webSettings" Target="webSettings.xml"/><Relationship Id="rId7" Type="http://schemas.openxmlformats.org/officeDocument/2006/relationships/image" Target="media/image4.jpeg"/><Relationship Id="rId12" Type="http://schemas.openxmlformats.org/officeDocument/2006/relationships/image" Target="media/image7.wmf"/><Relationship Id="rId17" Type="http://schemas.openxmlformats.org/officeDocument/2006/relationships/image" Target="media/image9.jpe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oleObject" Target="embeddings/oleObject2.bin"/><Relationship Id="rId5" Type="http://schemas.openxmlformats.org/officeDocument/2006/relationships/image" Target="media/image2.jpeg"/><Relationship Id="rId15" Type="http://schemas.openxmlformats.org/officeDocument/2006/relationships/oleObject" Target="embeddings/oleObject4.bin"/><Relationship Id="rId10" Type="http://schemas.openxmlformats.org/officeDocument/2006/relationships/image" Target="media/image6.wmf"/><Relationship Id="rId19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oleObject" Target="embeddings/oleObject1.bin"/><Relationship Id="rId14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160</Words>
  <Characters>912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j</dc:creator>
  <cp:keywords/>
  <dc:description/>
  <cp:lastModifiedBy>Serj</cp:lastModifiedBy>
  <cp:revision>11</cp:revision>
  <dcterms:created xsi:type="dcterms:W3CDTF">2020-12-06T11:56:00Z</dcterms:created>
  <dcterms:modified xsi:type="dcterms:W3CDTF">2020-12-06T12:16:00Z</dcterms:modified>
</cp:coreProperties>
</file>